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05" r:id="rId2"/>
    <p:sldId id="256" r:id="rId3"/>
    <p:sldId id="307" r:id="rId4"/>
    <p:sldId id="306" r:id="rId5"/>
    <p:sldId id="309" r:id="rId6"/>
    <p:sldId id="312" r:id="rId7"/>
    <p:sldId id="310" r:id="rId8"/>
    <p:sldId id="311" r:id="rId9"/>
    <p:sldId id="314" r:id="rId10"/>
    <p:sldId id="315" r:id="rId11"/>
    <p:sldId id="316" r:id="rId12"/>
    <p:sldId id="313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56" r:id="rId40"/>
    <p:sldId id="357" r:id="rId41"/>
    <p:sldId id="358" r:id="rId42"/>
    <p:sldId id="359" r:id="rId43"/>
    <p:sldId id="360" r:id="rId44"/>
    <p:sldId id="361" r:id="rId45"/>
    <p:sldId id="362" r:id="rId46"/>
    <p:sldId id="363" r:id="rId47"/>
    <p:sldId id="364" r:id="rId48"/>
    <p:sldId id="354" r:id="rId49"/>
    <p:sldId id="355" r:id="rId50"/>
    <p:sldId id="344" r:id="rId51"/>
    <p:sldId id="345" r:id="rId52"/>
    <p:sldId id="346" r:id="rId53"/>
    <p:sldId id="347" r:id="rId54"/>
    <p:sldId id="348" r:id="rId55"/>
    <p:sldId id="349" r:id="rId56"/>
    <p:sldId id="350" r:id="rId57"/>
    <p:sldId id="351" r:id="rId58"/>
    <p:sldId id="352" r:id="rId59"/>
    <p:sldId id="353" r:id="rId60"/>
    <p:sldId id="365" r:id="rId61"/>
    <p:sldId id="366" r:id="rId62"/>
    <p:sldId id="367" r:id="rId63"/>
    <p:sldId id="368" r:id="rId64"/>
    <p:sldId id="369" r:id="rId65"/>
  </p:sldIdLst>
  <p:sldSz cx="12192000" cy="6858000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87" autoAdjust="0"/>
    <p:restoredTop sz="94660"/>
  </p:normalViewPr>
  <p:slideViewPr>
    <p:cSldViewPr>
      <p:cViewPr varScale="1">
        <p:scale>
          <a:sx n="84" d="100"/>
          <a:sy n="84" d="100"/>
        </p:scale>
        <p:origin x="739" y="7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1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r">
              <a:defRPr sz="1200"/>
            </a:lvl1pPr>
          </a:lstStyle>
          <a:p>
            <a:fld id="{EB6ADCD8-82A9-4D12-9C35-54ADBD08BB99}" type="datetimeFigureOut">
              <a:rPr lang="en-US" smtClean="0"/>
              <a:pPr/>
              <a:t>9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1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r">
              <a:defRPr sz="1200"/>
            </a:lvl1pPr>
          </a:lstStyle>
          <a:p>
            <a:fld id="{79450C4C-3C67-4351-8DB6-C705FC217A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8636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1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r">
              <a:defRPr sz="1200"/>
            </a:lvl1pPr>
          </a:lstStyle>
          <a:p>
            <a:fld id="{DCED4E22-CBE1-4433-87AC-A1C7D7D0FD88}" type="datetimeFigureOut">
              <a:rPr lang="en-US" smtClean="0"/>
              <a:pPr/>
              <a:t>9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2900" y="698500"/>
            <a:ext cx="6196013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37" tIns="46219" rIns="92437" bIns="4621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37" tIns="46219" rIns="92437" bIns="4621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1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r">
              <a:defRPr sz="1200"/>
            </a:lvl1pPr>
          </a:lstStyle>
          <a:p>
            <a:fld id="{254140A8-D567-4E48-AF1F-1CDDB7CF6A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72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E481D-C3A7-487C-9A96-C44054934A92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1347A-C477-4C7B-92CF-3B089A5C0E9C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6AC1D-80D7-4445-A248-C74893210823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17A63-052E-4ED0-9560-9A41722A744E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40DF-0AF9-487E-86CC-16168D1155F9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B51B9-D2F9-4D7F-96F8-9F94C544EE1A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8410D-59B2-40B7-BD43-A90B58A5DA12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EBF6A-EE1A-4C98-99BA-A74C6901343E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1A040-2C75-48D5-ABA2-8838CC4C666E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0FC7F-F10C-4820-A2E7-848880292FF9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8076F-74D0-4BC3-AC18-09521E1E9E59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B25AE-E774-4B5F-B69C-C2CD14FA9DFC}" type="datetime1">
              <a:rPr lang="en-US" smtClean="0"/>
              <a:pPr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7C22D-35D9-43C1-B48C-CF6874E4C9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876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4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91440" algn="ctr">
              <a:spcBef>
                <a:spcPts val="0"/>
              </a:spcBef>
              <a:buNone/>
            </a:pPr>
            <a:endParaRPr lang="en-US" sz="4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91440" algn="ctr">
              <a:spcBef>
                <a:spcPts val="0"/>
              </a:spcBef>
              <a:buNone/>
            </a:pPr>
            <a:r>
              <a:rPr lang="en-US" sz="44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chine Learning</a:t>
            </a:r>
            <a:endParaRPr lang="en-US" sz="4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91440" algn="ctr">
              <a:spcBef>
                <a:spcPts val="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ecture - 2</a:t>
            </a:r>
          </a:p>
          <a:p>
            <a:pPr indent="-91440" algn="ctr">
              <a:spcBef>
                <a:spcPts val="0"/>
              </a:spcBef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indent="-91440" algn="ctr">
              <a:spcBef>
                <a:spcPts val="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uhamma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ffa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lim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indent="-91440" algn="ctr">
              <a:spcBef>
                <a:spcPts val="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6371"/>
            <a:ext cx="12192000" cy="5116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" y="-5355"/>
            <a:ext cx="12192000" cy="1060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2/7) 	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an example of supervised learning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687" y="1021464"/>
            <a:ext cx="11058525" cy="424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72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3/7) 	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E:\Teaching Subject\Machine Learning\Andrew Ng\Machine_learning_complete\Machine_learning_complete\01_02_Introduction_regression_analysis_and_gr_files\Image [6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90598"/>
            <a:ext cx="7464730" cy="3010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476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4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ining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t (this is your data set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l"/>
            <a:endParaRPr lang="en-US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tation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used throughout the cours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l"/>
            <a:endParaRPr lang="en-US" sz="11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m = number of training examples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x's = input variable "target" variables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y's = output variable target example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(x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y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- single training example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(x</a:t>
            </a:r>
            <a:r>
              <a:rPr lang="en-US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y</a:t>
            </a:r>
            <a:r>
              <a:rPr lang="en-US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- specific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i</a:t>
            </a:r>
            <a:r>
              <a:rPr lang="en-US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raining example)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index to training s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126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5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a function which maps x’s to y’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1809" y="840708"/>
            <a:ext cx="5873991" cy="477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68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6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sz="3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th </a:t>
            </a:r>
            <a:r>
              <a:rPr lang="en-US" sz="35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r training set defined - how do we used it?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ke training set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ss into a learning algorithm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lgorithm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tputs a function (denoted h ) (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hypothesis)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function takes an input (e.g. size of new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use)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ies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output the estimated value of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</a:t>
            </a:r>
          </a:p>
          <a:p>
            <a:pPr lvl="2" algn="l"/>
            <a:endParaRPr lang="en-US" sz="2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65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7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 fontScale="40000" lnSpcReduction="20000"/>
          </a:bodyPr>
          <a:lstStyle/>
          <a:p>
            <a:pPr marL="231775" indent="-231775" algn="l">
              <a:buFont typeface="Arial" panose="020B0604020202020204" pitchFamily="34" charset="0"/>
              <a:buChar char="•"/>
            </a:pPr>
            <a:r>
              <a:rPr lang="en-US" sz="8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w </a:t>
            </a:r>
            <a:r>
              <a:rPr lang="en-US" sz="8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o we represent hypothesis </a:t>
            </a:r>
            <a:r>
              <a:rPr lang="en-US" sz="8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8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?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7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oing to present h as;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7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7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7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= θ</a:t>
            </a:r>
            <a:r>
              <a:rPr lang="en-US" sz="7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7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+ θ</a:t>
            </a:r>
            <a:r>
              <a:rPr lang="en-US" sz="7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7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US" sz="6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6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(shorthand</a:t>
            </a:r>
            <a:r>
              <a:rPr lang="en-US" sz="6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0" lvl="2" algn="l"/>
            <a:endParaRPr lang="en-US" sz="35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2" algn="l"/>
            <a:endParaRPr lang="en-US" sz="35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231775" lvl="2" indent="-231775" algn="l">
              <a:buFont typeface="Arial" panose="020B0604020202020204" pitchFamily="34" charset="0"/>
              <a:buChar char="•"/>
            </a:pP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at </a:t>
            </a:r>
            <a:r>
              <a:rPr lang="en-US" sz="6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oes this mean?</a:t>
            </a:r>
          </a:p>
          <a:p>
            <a:pPr marL="231775" lvl="2" indent="-220663" algn="l">
              <a:buFont typeface="Arial" panose="020B0604020202020204" pitchFamily="34" charset="0"/>
              <a:buChar char="•"/>
            </a:pPr>
            <a:r>
              <a:rPr lang="en-US" sz="6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ans Y is a linear function of x!</a:t>
            </a:r>
          </a:p>
          <a:p>
            <a:pPr marL="231775" lvl="2" indent="-231775" algn="l">
              <a:buFont typeface="Arial" panose="020B0604020202020204" pitchFamily="34" charset="0"/>
              <a:buChar char="•"/>
            </a:pP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67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re parameters</a:t>
            </a:r>
          </a:p>
          <a:p>
            <a:pPr lvl="2" indent="-231775" algn="l" defTabSz="509588">
              <a:buFont typeface="Arial" panose="020B0604020202020204" pitchFamily="34" charset="0"/>
              <a:buChar char="•"/>
            </a:pP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θ</a:t>
            </a:r>
            <a:r>
              <a:rPr lang="en-US" sz="67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zero condition</a:t>
            </a:r>
          </a:p>
          <a:p>
            <a:pPr lvl="2" indent="-231775" algn="l" defTabSz="463550">
              <a:buFont typeface="Arial" panose="020B0604020202020204" pitchFamily="34" charset="0"/>
              <a:buChar char="•"/>
            </a:pP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 θ</a:t>
            </a:r>
            <a:r>
              <a:rPr lang="en-US" sz="67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</a:t>
            </a: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radient</a:t>
            </a:r>
          </a:p>
          <a:p>
            <a:pPr marL="682625" lvl="2" algn="l" defTabSz="463550"/>
            <a:endParaRPr lang="en-US" sz="4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225425" lvl="2" indent="-225425" algn="l">
              <a:buFont typeface="Arial" panose="020B0604020202020204" pitchFamily="34" charset="0"/>
              <a:buChar char="•"/>
            </a:pPr>
            <a:r>
              <a:rPr lang="en-US" sz="7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inear </a:t>
            </a:r>
            <a:r>
              <a:rPr lang="en-US" sz="7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ression with one variable or univariate linear </a:t>
            </a:r>
            <a:r>
              <a:rPr lang="en-US" sz="7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ression</a:t>
            </a:r>
            <a:endParaRPr lang="en-US" sz="7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5605" y="2362200"/>
            <a:ext cx="5563548" cy="22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21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(1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=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</a:p>
          <a:p>
            <a:pPr marL="0" lvl="1" algn="l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 cost function lets us figure out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w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fit the best straight line to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04813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r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ata</a:t>
            </a:r>
          </a:p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hoosing values for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parameters)</a:t>
            </a:r>
          </a:p>
          <a:p>
            <a:pPr lvl="1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E:\Teaching Subject\Machine Learning\Andrew Ng\Machine_learning_complete\Machine_learning_complete\01_02_Introduction_regression_analysis_and_gr_files\Image [6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98246"/>
            <a:ext cx="6062178" cy="2445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482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(2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sz="3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050926"/>
            <a:ext cx="11887200" cy="515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90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(3/7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=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026894"/>
            <a:ext cx="4295775" cy="3057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5900" y="1870364"/>
            <a:ext cx="4343400" cy="3158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5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(4/7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sz="32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dea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Choose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,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 that </a:t>
            </a:r>
            <a:r>
              <a:rPr lang="en-US" sz="32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is close to y for our training examples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y)</a:t>
            </a:r>
          </a:p>
          <a:p>
            <a:pPr marL="0" lvl="1" algn="l" defTabSz="463550"/>
            <a:endParaRPr lang="en-US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formalize this;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want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lve a minimization problem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imize (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) – y)</a:t>
            </a:r>
            <a:r>
              <a:rPr lang="en-US" sz="28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.e. minimize the difference between h(x) and y for each/any/every example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m this over the training set</a:t>
            </a: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99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earning Algorithm(Function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algn="l"/>
            <a:r>
              <a:rPr lang="en-US" b="1" u="sng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gression</a:t>
            </a:r>
          </a:p>
          <a:p>
            <a:pPr algn="l"/>
            <a:endParaRPr lang="en-US" sz="1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ression is a supervised learning problem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t given X and Y, we need to develop a model of linear regression which predict Y on new value of X</a:t>
            </a:r>
          </a:p>
          <a:p>
            <a:pPr algn="l"/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f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X 	     Y</a:t>
            </a:r>
          </a:p>
          <a:p>
            <a:pPr algn="l"/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regression Y is continuou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36425" y="4449500"/>
            <a:ext cx="533400" cy="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5/7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m this over the training set</a:t>
            </a: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imiz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quared different between predicted house price and actual hou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881120"/>
            <a:ext cx="6248400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37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(6/7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te: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1/2)m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/m - means we determine the average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1/2)m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2 makes the math a bit easier, and doesn't change the constants we determine at all (i.e. half the smallest value is still the smallest value!)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99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(7/7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re cleanly, this is a cost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nction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me time it is called 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quared error function</a:t>
            </a:r>
            <a:endParaRPr lang="en-US" i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701478"/>
            <a:ext cx="57150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2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Summary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i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990600"/>
            <a:ext cx="6086475" cy="530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39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3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Example (1/4)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h</a:t>
            </a:r>
            <a:r>
              <a:rPr lang="el-GR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		   J(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fixed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a function of x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Function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rameter 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19800" y="1143000"/>
            <a:ext cx="0" cy="480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82" y="2362200"/>
            <a:ext cx="4686300" cy="36385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5850" y="2171156"/>
            <a:ext cx="51435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30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Example </a:t>
            </a:r>
            <a:r>
              <a:rPr lang="en-US" sz="3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2/4</a:t>
            </a:r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3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h</a:t>
            </a:r>
            <a:r>
              <a:rPr lang="el-GR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		   J(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fixed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a function of x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Function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rameter 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19800" y="1143000"/>
            <a:ext cx="0" cy="480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7" y="2237831"/>
            <a:ext cx="5695950" cy="39338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7264" y="2035818"/>
            <a:ext cx="5191125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98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Example </a:t>
            </a:r>
            <a:r>
              <a:rPr lang="en-US" sz="3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3/4</a:t>
            </a:r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3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1								(page number 13)</a:t>
            </a: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= 0</a:t>
            </a: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.5</a:t>
            </a: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0.5) = 0.58</a:t>
            </a: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3</a:t>
            </a: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can do for other values of </a:t>
            </a:r>
            <a:r>
              <a:rPr lang="el-G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‘s</a:t>
            </a:r>
            <a:endParaRPr lang="en-US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293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Example </a:t>
            </a:r>
            <a:r>
              <a:rPr lang="en-US" sz="3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4/4</a:t>
            </a:r>
            <a:r>
              <a:rPr lang="en-US" sz="3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3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 lnSpcReduction="10000"/>
          </a:bodyPr>
          <a:lstStyle/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optimization objective for the learning algorithm is find the value of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hich minimizes J(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, here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 1 is the best value for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940519"/>
            <a:ext cx="4572000" cy="3707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27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 (1/10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ssume you're familiar with contour plots or contour figures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same cost function, hypothesis and goal as previously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t's OK to skip parts of this section if you don't understand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tour plots</a:t>
            </a:r>
          </a:p>
          <a:p>
            <a:pPr marL="457200" lvl="2" algn="l" defTabSz="463550"/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ng our original complex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pothesis 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th two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riables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 cost function is </a:t>
            </a:r>
          </a:p>
          <a:p>
            <a:pPr marL="914400" lvl="3" algn="l" defTabSz="463550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038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- Example (2/10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 fontScale="92500" lnSpcReduction="10000"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ppose </a:t>
            </a:r>
            <a:endParaRPr lang="en-US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0 and θ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.06</a:t>
            </a:r>
          </a:p>
          <a:p>
            <a:pPr marL="457200" lvl="2" algn="l" defTabSz="463550"/>
            <a:endParaRPr lang="en-US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eviously we plotted our cost function by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otting 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s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0" lvl="1" algn="l" defTabSz="463550"/>
            <a:endParaRPr lang="en-US" sz="17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w 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have two parameters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ot becomes a bit more complicated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enerates a 3D surface plot where axis are</a:t>
            </a: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 = 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Z =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 =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(θ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θ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495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ierarches of Regression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ny types of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ression models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an b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ed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828800"/>
            <a:ext cx="9144000" cy="384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15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– Example (3/10) 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373292"/>
            <a:ext cx="7749913" cy="492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76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- Example (4/10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5273676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nction of the parameters 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1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18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can see that the height (y) indicates the value of the cost function, so find where y is at a minimum </a:t>
            </a:r>
            <a:endParaRPr lang="en-US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0" name="Picture 2" descr="E:\Teaching Subject\Machine Learning\Andrew Ng\Machine_learning_complete\Machine_learning_complete\01_02_Introduction_regression_analysis_and_gr_files\Image [14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99488"/>
            <a:ext cx="5202114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98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- Example (5/10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stead of a surface plot we can use a </a:t>
            </a:r>
            <a:r>
              <a:rPr lang="en-US" sz="32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tour 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s/plots</a:t>
            </a:r>
          </a:p>
          <a:p>
            <a:pPr marL="0" lvl="1" algn="l" defTabSz="463550"/>
            <a:endParaRPr lang="en-US" sz="1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t of ellipses in different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lors</a:t>
            </a:r>
          </a:p>
          <a:p>
            <a:pPr marL="457200" lvl="2" algn="l" defTabSz="463550"/>
            <a:endParaRPr lang="en-US" sz="9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h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lor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the same value of J(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ut obviously plot to different locations because 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 θ</a:t>
            </a:r>
            <a:r>
              <a:rPr lang="en-US" sz="28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ll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ry</a:t>
            </a:r>
          </a:p>
          <a:p>
            <a:pPr marL="457200" lvl="2" algn="l" defTabSz="463550"/>
            <a:endParaRPr lang="en-US" sz="105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magine a bowl shape function coming out of the screen so the middle is the concentric circles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8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- Example (6/10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4" name="Picture 2" descr="E:\Teaching Subject\Machine Learning\Andrew Ng\Machine_learning_complete\Machine_learning_complete\01_02_Introduction_regression_analysis_and_gr_files\Image [15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85417"/>
            <a:ext cx="5638800" cy="4763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566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– Example (7/10) 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h point (like the red one above) represents a pair of parameter values for Ɵ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nd Ɵ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r example here put the values at</a:t>
            </a: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6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~800</a:t>
            </a:r>
          </a:p>
          <a:p>
            <a:pPr lvl="3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6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~-</a:t>
            </a:r>
            <a:r>
              <a:rPr lang="en-US" sz="2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.15</a:t>
            </a:r>
          </a:p>
          <a:p>
            <a:pPr marL="914400" lvl="3" algn="l" defTabSz="463550"/>
            <a:endParaRPr lang="en-US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t a good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t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.e. these parameters give a value on our contour plot far from the center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70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– Example (8/10) 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 lnSpcReduction="10000"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we have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6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~360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6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0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gives a better hypothesis, but still not great - not in the center of the </a:t>
            </a:r>
            <a:r>
              <a:rPr lang="en-US" sz="2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tour </a:t>
            </a:r>
            <a:r>
              <a:rPr lang="en-US" sz="2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ot </a:t>
            </a:r>
            <a:endParaRPr lang="en-US" sz="26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lvl="2" algn="l" defTabSz="463550"/>
            <a:endParaRPr lang="en-US" sz="11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nally we find the minimum, which gives the best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pothesis</a:t>
            </a:r>
          </a:p>
          <a:p>
            <a:pPr marL="0" lvl="1" algn="l" defTabSz="463550"/>
            <a:endParaRPr lang="en-US" sz="9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oing this by eye/hand is a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in</a:t>
            </a:r>
          </a:p>
          <a:p>
            <a:pPr marL="0" lvl="1" algn="l" defTabSz="463550"/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at we really want is an efficient algorithm fro finding the minimum for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nd θ</a:t>
            </a:r>
            <a:r>
              <a:rPr lang="en-US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773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– Example (9/10) 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359625"/>
            <a:ext cx="9582150" cy="523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17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14478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Cost Function </a:t>
            </a:r>
            <a:b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wo or more constants – Example (10/10) 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12954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68977"/>
            <a:ext cx="10185400" cy="4764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8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43000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t uses all over machine learning domain for finding the minimum cost function</a:t>
            </a:r>
          </a:p>
          <a:p>
            <a:pPr marL="0" lvl="1" algn="l" defTabSz="463550"/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MPORTANCE</a:t>
            </a:r>
          </a:p>
          <a:p>
            <a:pPr lvl="2" indent="-457200" algn="l" defTabSz="4635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fter finding the first values of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rameters of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n it would be difficult to find the next best value of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hich converge the minimum of cost function.</a:t>
            </a:r>
          </a:p>
          <a:p>
            <a:pPr marL="457200" lvl="2" algn="l" defTabSz="463550"/>
            <a:endParaRPr lang="en-US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lvl="2" indent="-3429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ically, gradient descent algorithm depends on first order newton Rapson’s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92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43000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more generalized gradient decent algorithm is</a:t>
            </a:r>
          </a:p>
          <a:p>
            <a:pPr marL="0" lvl="1" algn="l" defTabSz="463550"/>
            <a:endParaRPr lang="en-US" sz="1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peat until convergence {</a:t>
            </a:r>
          </a:p>
          <a:p>
            <a:pPr marL="0" lvl="1" algn="l" defTabSz="463550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			  (simultaneously updated j= 0 														    and j=1)</a:t>
            </a: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}</a:t>
            </a: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ere,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learning rate</a:t>
            </a: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28460"/>
              </p:ext>
            </p:extLst>
          </p:nvPr>
        </p:nvGraphicFramePr>
        <p:xfrm>
          <a:off x="1295400" y="2488972"/>
          <a:ext cx="4461956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88972"/>
                        <a:ext cx="4461956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99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simplest function is linear function for regression</a:t>
            </a:r>
          </a:p>
          <a:p>
            <a:pPr algn="l"/>
            <a:endParaRPr lang="en-US" sz="9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mple regression where instance </a:t>
            </a:r>
            <a:r>
              <a:rPr lang="en-US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depends on single variable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gression where instance </a:t>
            </a:r>
            <a:r>
              <a:rPr lang="en-US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depends on multiple variabl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2895600"/>
            <a:ext cx="4737798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41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43000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ider the previous example, where we have selected  single parameter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hen the cost function is</a:t>
            </a: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 J(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derivative of any curve at specific point produces the slope of tangent at same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336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43000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ppose our cost function 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840230"/>
            <a:ext cx="4972050" cy="3409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8850" y="1993990"/>
            <a:ext cx="57912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04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43000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given diagram, at point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the slope of tangent produces the positive value because of the acute inclination</a:t>
            </a: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n</a:t>
            </a: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positive value of </a:t>
            </a:r>
          </a:p>
          <a:p>
            <a:pPr marL="0" lvl="1" algn="l" defTabSz="463550"/>
            <a:endParaRPr lang="en-US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now gradient descent function </a:t>
            </a:r>
            <a:endParaRPr lang="en-US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95400" y="3133179"/>
                <a:ext cx="2438400" cy="9808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sz="28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8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133179"/>
                <a:ext cx="2438400" cy="9808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05000" y="5274716"/>
                <a:ext cx="50490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𝒑𝒐𝒔𝒊𝒕𝒊𝒗𝒆</m:t>
                          </m:r>
                          <m:r>
                            <m:rPr>
                              <m:nor/>
                            </m:rPr>
                            <a:rPr lang="en-US" sz="2800" b="1" i="1">
                              <a:latin typeface="Cambria Math" panose="02040503050406030204" pitchFamily="18" charset="0"/>
                            </a:rPr>
                            <m:t>  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𝒗𝒂𝒍𝒖𝒆</m:t>
                          </m:r>
                        </m:e>
                      </m:d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274716"/>
                <a:ext cx="5049011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92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18235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this case the value of new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ll be smaller then the old </a:t>
            </a:r>
            <a:r>
              <a:rPr lang="el-GR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marL="0" lvl="1" algn="l" defTabSz="463550"/>
            <a:endParaRPr lang="en-US" sz="1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t will move (converge) to left side and approach to </a:t>
            </a: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 J(</a:t>
            </a:r>
            <a:r>
              <a:rPr lang="el-GR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771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18235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ider the second diagram</a:t>
            </a: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988909"/>
            <a:ext cx="4914900" cy="33432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1700" y="2438400"/>
            <a:ext cx="5981700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18235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ere at the point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, the derivative value (slope of the tangent) will be negative because of obtuse angle of tangent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200400" lvl="8" algn="l" defTabSz="463550"/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negative value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8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lvl="8" indent="-457200" algn="l" defTabSz="4635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w gradient descent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nction</a:t>
            </a:r>
          </a:p>
          <a:p>
            <a:pPr marL="0" lvl="8" algn="l" defTabSz="463550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38778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00200" y="2979738"/>
                <a:ext cx="2482346" cy="981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sz="28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8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979738"/>
                <a:ext cx="2482346" cy="9812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64640" y="4922965"/>
                <a:ext cx="52028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𝒏𝒆𝒈𝒂𝒕𝒊𝒗𝒆</m:t>
                          </m:r>
                          <m:r>
                            <m:rPr>
                              <m:nor/>
                            </m:rPr>
                            <a:rPr lang="en-US" sz="2800" b="1" i="1">
                              <a:latin typeface="Cambria Math" panose="02040503050406030204" pitchFamily="18" charset="0"/>
                            </a:rPr>
                            <m:t>  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𝒗𝒂𝒍𝒖𝒆</m:t>
                          </m:r>
                        </m:e>
                      </m:d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640" y="4922965"/>
                <a:ext cx="520289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69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18235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this case the value of new </a:t>
            </a:r>
            <a:r>
              <a:rPr lang="el-GR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ll be greater then the old </a:t>
            </a:r>
            <a:r>
              <a:rPr lang="el-GR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marL="0" lvl="1" algn="l" defTabSz="463550"/>
            <a:endParaRPr lang="en-US" sz="1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t will move (converge) to right-side and approach to </a:t>
            </a: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 J(</a:t>
            </a:r>
            <a:r>
              <a:rPr lang="el-GR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489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906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11182350" cy="5187494"/>
          </a:xfrm>
        </p:spPr>
        <p:txBody>
          <a:bodyPr>
            <a:normAutofit fontScale="92500" lnSpcReduction="10000"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radient descent algorithm</a:t>
            </a: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peat until convergence {</a:t>
            </a:r>
          </a:p>
          <a:p>
            <a:pPr marL="0" lvl="1" algn="l" defTabSz="463550"/>
            <a:endParaRPr lang="en-US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		…(</a:t>
            </a:r>
            <a:r>
              <a:rPr lang="en-US" sz="32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}</a:t>
            </a:r>
          </a:p>
          <a:p>
            <a:pPr marL="0" lvl="1" algn="l" defTabSz="463550"/>
            <a:endParaRPr lang="en-US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e copy for </a:t>
            </a:r>
            <a:r>
              <a:rPr lang="en-US" sz="32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rther prove</a:t>
            </a:r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2291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42998"/>
              </p:ext>
            </p:extLst>
          </p:nvPr>
        </p:nvGraphicFramePr>
        <p:xfrm>
          <a:off x="1295400" y="2488972"/>
          <a:ext cx="4461956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88972"/>
                        <a:ext cx="4461956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1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80123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2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E:\Teaching Subject\Machine Learning\Andrew Ng\Machine_learning_complete\Machine_learning_complete\01_02_Introduction_regression_analysis_and_gr_files\Image [16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68693"/>
            <a:ext cx="9982200" cy="5348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20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144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ost Function with two parameters (</a:t>
            </a:r>
            <a:r>
              <a:rPr lang="el-GR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="1" baseline="-25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el-GR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="1" baseline="-25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3200" baseline="-25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600"/>
            <a:ext cx="11582400" cy="5275762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nction of the parameters 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32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3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1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18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048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0" name="Picture 2" descr="E:\Teaching Subject\Machine Learning\Andrew Ng\Machine_learning_complete\Machine_learning_complete\01_02_Introduction_regression_analysis_and_gr_files\Image [14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2964"/>
            <a:ext cx="6985000" cy="46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729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 simple Example: 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Fitting a Polynomial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r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reen curve is the tru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unction</a:t>
            </a:r>
          </a:p>
          <a:p>
            <a:pPr algn="l"/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ot of a training data set of N=10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ints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shown as blue circles, each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mprising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 observation of th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put </a:t>
            </a:r>
          </a:p>
          <a:p>
            <a:pPr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riabl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 along with th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rresponding</a:t>
            </a:r>
          </a:p>
          <a:p>
            <a:pPr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rget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riabl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endParaRPr lang="en-US" sz="1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reen curve shows the function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n(2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used to generate th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ata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1912165"/>
            <a:ext cx="40005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59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914399"/>
            <a:ext cx="10896600" cy="52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33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850268"/>
            <a:ext cx="11496675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84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866775"/>
            <a:ext cx="11201400" cy="540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8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63" y="867233"/>
            <a:ext cx="11310937" cy="535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68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290" y="866777"/>
            <a:ext cx="11277600" cy="535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53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8" y="863398"/>
            <a:ext cx="11225212" cy="535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0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" y="850268"/>
            <a:ext cx="11144250" cy="533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36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835477"/>
            <a:ext cx="11187112" cy="5349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11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30" y="850268"/>
            <a:ext cx="11425949" cy="540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1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Algorithm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447800"/>
            <a:ext cx="11582400" cy="4806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" y="901526"/>
            <a:ext cx="11291887" cy="5322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0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 simple Example: 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Fitting a Polynomial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y used a </a:t>
            </a:r>
            <a:r>
              <a:rPr lang="en-US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oss function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hat measures the </a:t>
            </a:r>
            <a:r>
              <a:rPr lang="en-US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quared error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 the prediction of y(x) from 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590800"/>
            <a:ext cx="3801681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89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 (1/4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1066800"/>
            <a:ext cx="11064240" cy="518749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ider the previous part of lecture</a:t>
            </a: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radient descent algorithm</a:t>
            </a: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repeat until convergence {</a:t>
            </a: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 }</a:t>
            </a:r>
          </a:p>
          <a:p>
            <a:pPr marL="0" lvl="1" algn="l" defTabSz="463550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125" y="3124200"/>
            <a:ext cx="44862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51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 (2/4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914670"/>
            <a:ext cx="11064240" cy="533962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inear Regression Model</a:t>
            </a:r>
          </a:p>
          <a:p>
            <a:pPr marL="0" lvl="1" algn="l" defTabSz="463550"/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Regression hy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thesis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									Cost Functio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490" y="1405890"/>
            <a:ext cx="3095625" cy="600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40" y="2266088"/>
            <a:ext cx="5705475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6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 (3/4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914670"/>
            <a:ext cx="11064240" cy="5339624"/>
          </a:xfrm>
        </p:spPr>
        <p:txBody>
          <a:bodyPr>
            <a:normAutofit/>
          </a:bodyPr>
          <a:lstStyle/>
          <a:p>
            <a:pPr marL="0" lvl="1" algn="l" defTabSz="463550"/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" y="874847"/>
            <a:ext cx="10972800" cy="5379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03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 (4/4)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914670"/>
            <a:ext cx="11064240" cy="5339624"/>
          </a:xfrm>
        </p:spPr>
        <p:txBody>
          <a:bodyPr>
            <a:normAutofit/>
          </a:bodyPr>
          <a:lstStyle/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lvl="1" algn="l" defTabSz="463550"/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pdated </a:t>
            </a:r>
            <a:r>
              <a:rPr lang="el-GR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sz="2800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US" baseline="-25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simultaneously</a:t>
            </a:r>
            <a:endParaRPr lang="en-US" sz="28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295400"/>
            <a:ext cx="8419018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7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90088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dient Decent for Linear Regression - Example</a:t>
            </a:r>
            <a:endParaRPr lang="en-US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914670"/>
            <a:ext cx="11064240" cy="5339624"/>
          </a:xfrm>
        </p:spPr>
        <p:txBody>
          <a:bodyPr>
            <a:normAutofit/>
          </a:bodyPr>
          <a:lstStyle/>
          <a:p>
            <a:pPr lvl="1" indent="-457200" algn="l" defTabSz="4635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e in lecture notes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7620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466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ome fits to the data: which is best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? (1/2)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022568"/>
            <a:ext cx="10515600" cy="513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48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ome fits to the data: which is best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? (2/2)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 lnSpcReduction="10000"/>
          </a:bodyPr>
          <a:lstStyle/>
          <a:p>
            <a:pPr algn="l"/>
            <a:r>
              <a:rPr 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xplanat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e notice that the constant (M=0) and first order (M=1) polynomials give rather poor fits to the data and consequently rather poor representations of the function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n(2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. The third order (M=3) polynomial seems to give the best fit to the function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n(2</a:t>
            </a:r>
            <a:r>
              <a:rPr lang="el-G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of the examples shown in figure.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en we go to a much higher order polynomial (M=9), we obtain an excellent fit to the training data.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fact, the polynomial passes exactly through each data point and E(w*) = 0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25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0"/>
            <a:ext cx="11887200" cy="838200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 Regression – Example (1/7) </a:t>
            </a:r>
            <a:endParaRPr lang="en-US" sz="4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599"/>
            <a:ext cx="11582400" cy="526369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7C22D-35D9-43C1-B48C-CF6874E4C91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42561"/>
            <a:ext cx="12192000" cy="51162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838200"/>
            <a:ext cx="11064240" cy="0"/>
          </a:xfrm>
          <a:prstGeom prst="line">
            <a:avLst/>
          </a:prstGeom>
          <a:ln w="19050">
            <a:solidFill>
              <a:srgbClr val="95B0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1219200"/>
            <a:ext cx="11049000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8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18</TotalTime>
  <Words>1530</Words>
  <Application>Microsoft Office PowerPoint</Application>
  <PresentationFormat>Widescreen</PresentationFormat>
  <Paragraphs>444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0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Learning Algorithm(Function) </vt:lpstr>
      <vt:lpstr>Hierarches of Regression</vt:lpstr>
      <vt:lpstr>Linear Regression</vt:lpstr>
      <vt:lpstr>A simple Example: Fitting a Polynomial</vt:lpstr>
      <vt:lpstr>A simple Example: Fitting a Polynomial</vt:lpstr>
      <vt:lpstr>Some fits to the data: which is best? (1/2)</vt:lpstr>
      <vt:lpstr>Some fits to the data: which is best? (2/2)</vt:lpstr>
      <vt:lpstr>Linear Regression – Example (1/7) </vt:lpstr>
      <vt:lpstr>Linear Regression – Example (2/7)  </vt:lpstr>
      <vt:lpstr>Linear Regression – Example (3/7)  </vt:lpstr>
      <vt:lpstr>Linear Regression – Example (4/7) </vt:lpstr>
      <vt:lpstr>Linear Regression – Example (5/7) </vt:lpstr>
      <vt:lpstr>Linear Regression – Example (6/7) </vt:lpstr>
      <vt:lpstr>Linear Regression – Example (7/7) </vt:lpstr>
      <vt:lpstr>Linear Regression – Cost Function (1/7) </vt:lpstr>
      <vt:lpstr>Linear Regression – Cost Function (2/7) </vt:lpstr>
      <vt:lpstr>Linear Regression – Cost Function (3/7) </vt:lpstr>
      <vt:lpstr>Linear Regression – Cost Function (4/7) </vt:lpstr>
      <vt:lpstr>Linear Regression – Cost Function (5/7) </vt:lpstr>
      <vt:lpstr>Linear Regression – Cost Function (6/7) </vt:lpstr>
      <vt:lpstr>Linear Regression – Cost Function (7/7)</vt:lpstr>
      <vt:lpstr>Linear Regression – Cost Function Summary</vt:lpstr>
      <vt:lpstr>Linear Regression – Cost Function Example (1/4) </vt:lpstr>
      <vt:lpstr>Linear Regression – Cost Function Example (2/4) </vt:lpstr>
      <vt:lpstr>Linear Regression – Cost Function Example (3/4) </vt:lpstr>
      <vt:lpstr>Linear Regression – Cost Function Example (4/4) </vt:lpstr>
      <vt:lpstr>Linear Regression – Cost Function  Two or more constants  (1/10)</vt:lpstr>
      <vt:lpstr>Linear Regression – Cost Function  Two or more constants - Example (2/10)</vt:lpstr>
      <vt:lpstr>Linear Regression – Cost Function  Two or more constants – Example (3/10) </vt:lpstr>
      <vt:lpstr>Linear Regression – Cost Function  Two or more constants - Example (4/10)</vt:lpstr>
      <vt:lpstr>Linear Regression – Cost Function  Two or more constants - Example (5/10)</vt:lpstr>
      <vt:lpstr>Linear Regression – Cost Function  Two or more constants - Example (6/10)</vt:lpstr>
      <vt:lpstr>Linear Regression – Cost Function  Two or more constants – Example (7/10) </vt:lpstr>
      <vt:lpstr>Linear Regression – Cost Function  Two or more constants – Example (8/10) </vt:lpstr>
      <vt:lpstr>Linear Regression – Cost Function  Two or more constants – Example (9/10) </vt:lpstr>
      <vt:lpstr>Linear Regression – Cost Function  Two or more constants – Example (10/10) </vt:lpstr>
      <vt:lpstr>Gradient Decent Algorithm</vt:lpstr>
      <vt:lpstr>Gradient Decent Algorithm</vt:lpstr>
      <vt:lpstr>Gradient Decent Algorithm - Example</vt:lpstr>
      <vt:lpstr>Gradient Decent Algorithm - Example</vt:lpstr>
      <vt:lpstr>Gradient Decent Algorithm - Example</vt:lpstr>
      <vt:lpstr>Gradient Decent Algorithm - Example</vt:lpstr>
      <vt:lpstr>Gradient Decent Algorithm - Example</vt:lpstr>
      <vt:lpstr>Gradient Decent Algorithm - Example</vt:lpstr>
      <vt:lpstr>Gradient Decent Algorithm - Example</vt:lpstr>
      <vt:lpstr>Gradient Decent for Linear Regression</vt:lpstr>
      <vt:lpstr>Gradient Decent Algorithm</vt:lpstr>
      <vt:lpstr>Cost Function with two parameters (θ0 , θ1) 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Algorithm</vt:lpstr>
      <vt:lpstr>Gradient Decent for Linear Regression (1/4)</vt:lpstr>
      <vt:lpstr>Gradient Decent for Linear Regression (2/4)</vt:lpstr>
      <vt:lpstr>Gradient Decent for Linear Regression (3/4)</vt:lpstr>
      <vt:lpstr>Gradient Decent for Linear Regression (4/4)</vt:lpstr>
      <vt:lpstr>Gradient Decent for Linear Regression -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ffanalim</dc:creator>
  <cp:lastModifiedBy>Windows User</cp:lastModifiedBy>
  <cp:revision>687</cp:revision>
  <cp:lastPrinted>2018-09-07T10:13:35Z</cp:lastPrinted>
  <dcterms:created xsi:type="dcterms:W3CDTF">2011-11-18T23:17:36Z</dcterms:created>
  <dcterms:modified xsi:type="dcterms:W3CDTF">2019-09-08T16:53:14Z</dcterms:modified>
</cp:coreProperties>
</file>